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53"/>
  </p:notesMasterIdLst>
  <p:handoutMasterIdLst>
    <p:handoutMasterId r:id="rId54"/>
  </p:handoutMasterIdLst>
  <p:sldIdLst>
    <p:sldId id="271" r:id="rId2"/>
    <p:sldId id="525" r:id="rId3"/>
    <p:sldId id="615" r:id="rId4"/>
    <p:sldId id="590" r:id="rId5"/>
    <p:sldId id="550" r:id="rId6"/>
    <p:sldId id="551" r:id="rId7"/>
    <p:sldId id="455" r:id="rId8"/>
    <p:sldId id="447" r:id="rId9"/>
    <p:sldId id="280" r:id="rId10"/>
    <p:sldId id="281" r:id="rId11"/>
    <p:sldId id="282" r:id="rId12"/>
    <p:sldId id="545" r:id="rId13"/>
    <p:sldId id="547" r:id="rId14"/>
    <p:sldId id="456" r:id="rId15"/>
    <p:sldId id="457" r:id="rId16"/>
    <p:sldId id="444" r:id="rId17"/>
    <p:sldId id="511" r:id="rId18"/>
    <p:sldId id="527" r:id="rId19"/>
    <p:sldId id="464" r:id="rId20"/>
    <p:sldId id="460" r:id="rId21"/>
    <p:sldId id="461" r:id="rId22"/>
    <p:sldId id="537" r:id="rId23"/>
    <p:sldId id="462" r:id="rId24"/>
    <p:sldId id="463" r:id="rId25"/>
    <p:sldId id="513" r:id="rId26"/>
    <p:sldId id="544" r:id="rId27"/>
    <p:sldId id="552" r:id="rId28"/>
    <p:sldId id="555" r:id="rId29"/>
    <p:sldId id="640" r:id="rId30"/>
    <p:sldId id="641" r:id="rId31"/>
    <p:sldId id="642" r:id="rId32"/>
    <p:sldId id="591" r:id="rId33"/>
    <p:sldId id="517" r:id="rId34"/>
    <p:sldId id="592" r:id="rId35"/>
    <p:sldId id="639" r:id="rId36"/>
    <p:sldId id="518" r:id="rId37"/>
    <p:sldId id="556" r:id="rId38"/>
    <p:sldId id="520" r:id="rId39"/>
    <p:sldId id="521" r:id="rId40"/>
    <p:sldId id="557" r:id="rId41"/>
    <p:sldId id="558" r:id="rId42"/>
    <p:sldId id="599" r:id="rId43"/>
    <p:sldId id="600" r:id="rId44"/>
    <p:sldId id="601" r:id="rId45"/>
    <p:sldId id="602" r:id="rId46"/>
    <p:sldId id="603" r:id="rId47"/>
    <p:sldId id="604" r:id="rId48"/>
    <p:sldId id="605" r:id="rId49"/>
    <p:sldId id="628" r:id="rId50"/>
    <p:sldId id="616" r:id="rId51"/>
    <p:sldId id="617" r:id="rId52"/>
  </p:sldIdLst>
  <p:sldSz cx="9144000" cy="6858000" type="screen4x3"/>
  <p:notesSz cx="6858000" cy="9144000"/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33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-1472" y="-112"/>
      </p:cViewPr>
      <p:guideLst>
        <p:guide orient="horz" pos="4251"/>
        <p:guide pos="1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9.wmf"/><Relationship Id="rId6" Type="http://schemas.openxmlformats.org/officeDocument/2006/relationships/image" Target="../media/image80.e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e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Relationship Id="rId3" Type="http://schemas.openxmlformats.org/officeDocument/2006/relationships/image" Target="../media/image9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emf"/><Relationship Id="rId8" Type="http://schemas.openxmlformats.org/officeDocument/2006/relationships/image" Target="../media/image113.e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Relationship Id="rId2" Type="http://schemas.openxmlformats.org/officeDocument/2006/relationships/image" Target="../media/image128.emf"/><Relationship Id="rId3" Type="http://schemas.openxmlformats.org/officeDocument/2006/relationships/image" Target="../media/image12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4" Type="http://schemas.openxmlformats.org/officeDocument/2006/relationships/image" Target="../media/image134.emf"/><Relationship Id="rId1" Type="http://schemas.openxmlformats.org/officeDocument/2006/relationships/image" Target="../media/image131.wmf"/><Relationship Id="rId2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Relationship Id="rId2" Type="http://schemas.openxmlformats.org/officeDocument/2006/relationships/image" Target="../media/image1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Relationship Id="rId2" Type="http://schemas.openxmlformats.org/officeDocument/2006/relationships/image" Target="../media/image146.wmf"/><Relationship Id="rId3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Relationship Id="rId2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8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3" Type="http://schemas.openxmlformats.org/officeDocument/2006/relationships/image" Target="../media/image2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7.emf"/><Relationship Id="rId8" Type="http://schemas.openxmlformats.org/officeDocument/2006/relationships/image" Target="../media/image32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7.e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7.emf"/><Relationship Id="rId6" Type="http://schemas.openxmlformats.org/officeDocument/2006/relationships/image" Target="../media/image49.png"/><Relationship Id="rId7" Type="http://schemas.openxmlformats.org/officeDocument/2006/relationships/image" Target="../media/image50.emf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emf"/><Relationship Id="rId11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31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63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64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9.png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8.wmf"/><Relationship Id="rId6" Type="http://schemas.openxmlformats.org/officeDocument/2006/relationships/image" Target="../media/image66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7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79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8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85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9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4" Type="http://schemas.openxmlformats.org/officeDocument/2006/relationships/oleObject" Target="../embeddings/oleObject62.bin"/><Relationship Id="rId5" Type="http://schemas.openxmlformats.org/officeDocument/2006/relationships/image" Target="../media/image9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9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wmf"/><Relationship Id="rId6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113.emf"/><Relationship Id="rId10" Type="http://schemas.openxmlformats.org/officeDocument/2006/relationships/image" Target="../media/image108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109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110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111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112.e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116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117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118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11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oleObject" Target="../embeddings/oleObject87.bin"/><Relationship Id="rId10" Type="http://schemas.openxmlformats.org/officeDocument/2006/relationships/image" Target="../media/image123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124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125.wmf"/><Relationship Id="rId15" Type="http://schemas.openxmlformats.org/officeDocument/2006/relationships/oleObject" Target="../embeddings/oleObject82.bin"/><Relationship Id="rId16" Type="http://schemas.openxmlformats.org/officeDocument/2006/relationships/oleObject" Target="../embeddings/oleObject83.bin"/><Relationship Id="rId17" Type="http://schemas.openxmlformats.org/officeDocument/2006/relationships/oleObject" Target="../embeddings/oleObject84.bin"/><Relationship Id="rId18" Type="http://schemas.openxmlformats.org/officeDocument/2006/relationships/oleObject" Target="../embeddings/oleObject85.bin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12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127.wmf"/><Relationship Id="rId5" Type="http://schemas.openxmlformats.org/officeDocument/2006/relationships/image" Target="../media/image130.png"/><Relationship Id="rId6" Type="http://schemas.openxmlformats.org/officeDocument/2006/relationships/oleObject" Target="../embeddings/oleObject90.bin"/><Relationship Id="rId7" Type="http://schemas.openxmlformats.org/officeDocument/2006/relationships/image" Target="../media/image128.e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12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3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32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33.wmf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1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97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140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143.wmf"/><Relationship Id="rId5" Type="http://schemas.openxmlformats.org/officeDocument/2006/relationships/image" Target="../media/image144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gif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45.w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46.wmf"/><Relationship Id="rId8" Type="http://schemas.openxmlformats.org/officeDocument/2006/relationships/oleObject" Target="../embeddings/oleObject104.bin"/><Relationship Id="rId9" Type="http://schemas.openxmlformats.org/officeDocument/2006/relationships/image" Target="../media/image147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49.w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6964" y="2505600"/>
            <a:ext cx="4670818" cy="6799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adron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501263" y="3324125"/>
            <a:ext cx="4123564" cy="65891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78670" y="561600"/>
            <a:ext cx="7309152" cy="16675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98" y="3495518"/>
            <a:ext cx="5460265" cy="2737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9004" y="6197691"/>
            <a:ext cx="3369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 Interaction Reg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34530" y="3826436"/>
            <a:ext cx="2640293" cy="236582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252913" y="4803840"/>
            <a:ext cx="570218" cy="432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23404" y="6350525"/>
            <a:ext cx="247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ecture 1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7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8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9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0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1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  <a:endParaRPr lang="en-US" smtClean="0"/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1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  <a:endParaRPr lang="en-US" smtClean="0"/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77058"/>
              </p:ext>
            </p:extLst>
          </p:nvPr>
        </p:nvGraphicFramePr>
        <p:xfrm>
          <a:off x="508000" y="1752600"/>
          <a:ext cx="3465513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0" name="Equation" r:id="rId6" imgW="1727200" imgH="1790700" progId="Equation.DSMT4">
                  <p:embed/>
                </p:oleObj>
              </mc:Choice>
              <mc:Fallback>
                <p:oleObj name="Equation" r:id="rId6" imgW="17272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752600"/>
                        <a:ext cx="3465513" cy="358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1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Cyclotron Frequency”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327836"/>
            <a:ext cx="26883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 proton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.e. “RF” range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celerating “DEES”: by applying a voltage which oscillates at </a:t>
            </a:r>
            <a:r>
              <a:rPr lang="en-US" sz="1600" i="1" dirty="0" smtClean="0"/>
              <a:t>f</a:t>
            </a:r>
            <a:r>
              <a:rPr lang="en-US" sz="1600" i="1" baseline="-25000" dirty="0" smtClean="0"/>
              <a:t>c</a:t>
            </a:r>
            <a:r>
              <a:rPr lang="en-US" sz="1600" dirty="0" smtClean="0"/>
              <a:t>, we can accelerator the particle a little bit each time around, allowing us to get to high energies with a relatively small voltage.</a:t>
            </a:r>
            <a:endParaRPr lang="en-US" sz="16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KeV</a:t>
            </a:r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</a:t>
            </a:r>
            <a:r>
              <a:rPr lang="en-US" sz="1600" dirty="0" smtClean="0"/>
              <a:t>. (McMillan, 1945)</a:t>
            </a:r>
            <a:endParaRPr lang="en-US" sz="1600" dirty="0" smtClean="0"/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</a:t>
            </a:r>
            <a:r>
              <a:rPr lang="en-US" sz="1600" dirty="0" smtClean="0"/>
              <a:t>. </a:t>
            </a:r>
            <a:r>
              <a:rPr lang="en-US" sz="1600" dirty="0" smtClean="0"/>
              <a:t>(</a:t>
            </a:r>
            <a:r>
              <a:rPr lang="en-US" sz="1600" dirty="0" err="1" smtClean="0"/>
              <a:t>Christofilos</a:t>
            </a:r>
            <a:r>
              <a:rPr lang="en-US" sz="1600" dirty="0" smtClean="0"/>
              <a:t>, 1949; Courant, Livingston, and Snyder, 1952)</a:t>
            </a:r>
            <a:endParaRPr lang="en-US" sz="1600" dirty="0" smtClean="0"/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relativistically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01026"/>
              </p:ext>
            </p:extLst>
          </p:nvPr>
        </p:nvGraphicFramePr>
        <p:xfrm>
          <a:off x="3886200" y="914400"/>
          <a:ext cx="4267200" cy="8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0" name="Equation" r:id="rId3" imgW="2075400" imgH="383760" progId="">
                  <p:embed/>
                </p:oleObj>
              </mc:Choice>
              <mc:Fallback>
                <p:oleObj name="Equation" r:id="rId3" imgW="20754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4267200" cy="806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1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2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8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9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0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1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2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3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most famous weak </a:t>
            </a:r>
            <a:br>
              <a:rPr lang="en-US" sz="2000" dirty="0" smtClean="0"/>
            </a:br>
            <a:r>
              <a:rPr lang="en-US" sz="2000" dirty="0" smtClean="0"/>
              <a:t>focusing synchrotron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sz="2000" dirty="0" smtClean="0"/>
              <a:t>These lectures will focus on the underlying physics and evolution of the highest energy hadron accelerators</a:t>
            </a:r>
          </a:p>
          <a:p>
            <a:pPr lvl="1"/>
            <a:r>
              <a:rPr lang="en-US" sz="1800" dirty="0" smtClean="0"/>
              <a:t>This has largely driven the development of the technology; </a:t>
            </a:r>
            <a:r>
              <a:rPr lang="en-US" sz="1800" i="1" dirty="0" smtClean="0"/>
              <a:t>however</a:t>
            </a:r>
          </a:p>
          <a:p>
            <a:pPr lvl="1"/>
            <a:r>
              <a:rPr lang="en-US" sz="1800" dirty="0" smtClean="0"/>
              <a:t>High energy research machines are a tiny fraction (~1%) of the particle accelerators in use today.</a:t>
            </a:r>
          </a:p>
          <a:p>
            <a:r>
              <a:rPr lang="en-US" sz="2000" dirty="0" smtClean="0"/>
              <a:t>I’ll be fairly rigorous</a:t>
            </a:r>
          </a:p>
          <a:p>
            <a:pPr lvl="1"/>
            <a:r>
              <a:rPr lang="en-US" sz="1800" dirty="0" smtClean="0"/>
              <a:t>In the end, you should have a reasonably quantitative understanding of most of the accelerator jargon you’ll hear in a typical high energy physics talk</a:t>
            </a:r>
            <a:r>
              <a:rPr lang="en-US" sz="1800" dirty="0"/>
              <a:t>:</a:t>
            </a:r>
            <a:endParaRPr lang="en-US" sz="1800" dirty="0" smtClean="0"/>
          </a:p>
          <a:p>
            <a:pPr lvl="2"/>
            <a:r>
              <a:rPr lang="en-US" sz="1800" dirty="0" smtClean="0"/>
              <a:t>“Lattice”</a:t>
            </a:r>
          </a:p>
          <a:p>
            <a:pPr lvl="2"/>
            <a:r>
              <a:rPr lang="en-US" sz="1800" dirty="0" smtClean="0"/>
              <a:t>“Beta function”</a:t>
            </a:r>
          </a:p>
          <a:p>
            <a:pPr lvl="2"/>
            <a:r>
              <a:rPr lang="en-US" sz="1800" dirty="0" smtClean="0"/>
              <a:t>“Tune” and “Tune shift"</a:t>
            </a:r>
          </a:p>
          <a:p>
            <a:pPr lvl="2"/>
            <a:r>
              <a:rPr lang="en-US" sz="1800" dirty="0" smtClean="0"/>
              <a:t>“Emittance”</a:t>
            </a:r>
          </a:p>
          <a:p>
            <a:pPr lvl="2"/>
            <a:r>
              <a:rPr lang="en-US" sz="1800" dirty="0" smtClean="0"/>
              <a:t>“RF”</a:t>
            </a:r>
          </a:p>
          <a:p>
            <a:pPr lvl="2"/>
            <a:r>
              <a:rPr lang="en-US" sz="1800" dirty="0" smtClean="0"/>
              <a:t>“Luminosity”</a:t>
            </a:r>
          </a:p>
          <a:p>
            <a:pPr lvl="2"/>
            <a:r>
              <a:rPr lang="en-US" sz="1800" dirty="0" smtClean="0"/>
              <a:t>“Squeeze”</a:t>
            </a:r>
          </a:p>
          <a:p>
            <a:pPr lvl="2"/>
            <a:r>
              <a:rPr lang="en-US" sz="1800" dirty="0" smtClean="0"/>
              <a:t>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pPr lvl="2"/>
            <a:r>
              <a:rPr lang="en-US" sz="1800" dirty="0" smtClean="0"/>
              <a:t>The LHC is perfectly understandable in terms of this paper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8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2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3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8859"/>
              </p:ext>
            </p:extLst>
          </p:nvPr>
        </p:nvGraphicFramePr>
        <p:xfrm>
          <a:off x="5428864" y="2893379"/>
          <a:ext cx="3179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4" name="Equation" r:id="rId10" imgW="2148480" imgH="420480" progId="">
                  <p:embed/>
                </p:oleObj>
              </mc:Choice>
              <mc:Fallback>
                <p:oleObj name="Equation" r:id="rId10" imgW="214848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864" y="2893379"/>
                        <a:ext cx="31797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5" name="Equation" r:id="rId12" imgW="685440" imgH="393120" progId="">
                  <p:embed/>
                </p:oleObj>
              </mc:Choice>
              <mc:Fallback>
                <p:oleObj name="Equation" r:id="rId12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6" name="Equation" r:id="rId14" imgW="685440" imgH="411120" progId="">
                  <p:embed/>
                </p:oleObj>
              </mc:Choice>
              <mc:Fallback>
                <p:oleObj name="Equation" r:id="rId14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7" name="Equation" r:id="rId16" imgW="127800" imgH="191880" progId="Equation.DSMT4">
                  <p:embed/>
                </p:oleObj>
              </mc:Choice>
              <mc:Fallback>
                <p:oleObj name="Equation" r:id="rId16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4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5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5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6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7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8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9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0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1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1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2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3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4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5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6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2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7573"/>
              </p:ext>
            </p:extLst>
          </p:nvPr>
        </p:nvGraphicFramePr>
        <p:xfrm>
          <a:off x="575041" y="417372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8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41" y="417372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98430"/>
          </a:xfrm>
        </p:spPr>
        <p:txBody>
          <a:bodyPr/>
          <a:lstStyle/>
          <a:p>
            <a:r>
              <a:rPr lang="en-US" sz="2000" dirty="0" smtClean="0"/>
              <a:t>We can represent an arbitrarily complex ring as a combination of individual matrice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e can express an arbitrary initial state as the sum of the eigenvectors of this matrix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fter </a:t>
            </a:r>
            <a:r>
              <a:rPr lang="en-US" sz="2000" i="1" dirty="0" smtClean="0"/>
              <a:t>n</a:t>
            </a:r>
            <a:r>
              <a:rPr lang="en-US" sz="2000" dirty="0" smtClean="0"/>
              <a:t> turns, we hav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cause the individual matrices have </a:t>
            </a:r>
            <a:r>
              <a:rPr lang="en-US" sz="2000" i="1" dirty="0" smtClean="0"/>
              <a:t>unit</a:t>
            </a:r>
            <a:r>
              <a:rPr lang="en-US" sz="2000" dirty="0" smtClean="0"/>
              <a:t> determinants, the product must as well, so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967904" y="1487777"/>
          <a:ext cx="3184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9" name="Equation" r:id="rId3" imgW="1434710" imgH="241415" progId="Equation.3">
                  <p:embed/>
                </p:oleObj>
              </mc:Choice>
              <mc:Fallback>
                <p:oleObj name="Equation" r:id="rId3" imgW="1434710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04" y="1487777"/>
                        <a:ext cx="31845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660525" y="2832100"/>
          <a:ext cx="6065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0" name="Equation" r:id="rId5" imgW="2780680" imgH="456924" progId="Equation.3">
                  <p:embed/>
                </p:oleObj>
              </mc:Choice>
              <mc:Fallback>
                <p:oleObj name="Equation" r:id="rId5" imgW="2780680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832100"/>
                        <a:ext cx="60658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3557588" y="4194175"/>
          <a:ext cx="3462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1" name="Equation" r:id="rId7" imgW="1587385" imgH="456924" progId="Equation.3">
                  <p:embed/>
                </p:oleObj>
              </mc:Choice>
              <mc:Fallback>
                <p:oleObj name="Equation" r:id="rId7" imgW="1587385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94175"/>
                        <a:ext cx="346233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31876"/>
              </p:ext>
            </p:extLst>
          </p:nvPr>
        </p:nvGraphicFramePr>
        <p:xfrm>
          <a:off x="2362200" y="5867400"/>
          <a:ext cx="42402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2" name="Equation" r:id="rId9" imgW="1928880" imgH="219240" progId="Equation.DSMT4">
                  <p:embed/>
                </p:oleObj>
              </mc:Choice>
              <mc:Fallback>
                <p:oleObj name="Equation" r:id="rId9" imgW="1928880" imgH="2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400"/>
                        <a:ext cx="42402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640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lerator physics basics</a:t>
            </a:r>
          </a:p>
          <a:p>
            <a:pPr lvl="1"/>
            <a:r>
              <a:rPr lang="en-US" dirty="0" smtClean="0"/>
              <a:t>Transverse motion</a:t>
            </a:r>
          </a:p>
          <a:p>
            <a:pPr lvl="1"/>
            <a:r>
              <a:rPr lang="en-US" dirty="0" smtClean="0"/>
              <a:t>Longitudinal motion</a:t>
            </a:r>
          </a:p>
          <a:p>
            <a:pPr lvl="1"/>
            <a:r>
              <a:rPr lang="en-US" dirty="0" smtClean="0"/>
              <a:t>Colliding beams</a:t>
            </a:r>
          </a:p>
          <a:p>
            <a:r>
              <a:rPr lang="en-US" dirty="0" smtClean="0"/>
              <a:t>LHC specific topics</a:t>
            </a:r>
          </a:p>
          <a:p>
            <a:pPr lvl="1"/>
            <a:r>
              <a:rPr lang="en-US" dirty="0" smtClean="0"/>
              <a:t>Maximizing luminosity</a:t>
            </a:r>
          </a:p>
          <a:p>
            <a:pPr lvl="1"/>
            <a:r>
              <a:rPr lang="en-US" dirty="0" smtClean="0"/>
              <a:t>Upgrade plans</a:t>
            </a:r>
          </a:p>
          <a:p>
            <a:r>
              <a:rPr lang="en-US" dirty="0" smtClean="0"/>
              <a:t>Special topics</a:t>
            </a:r>
          </a:p>
          <a:p>
            <a:pPr lvl="1"/>
            <a:r>
              <a:rPr lang="en-US" dirty="0" smtClean="0"/>
              <a:t>Tricks of the trade</a:t>
            </a:r>
          </a:p>
          <a:p>
            <a:pPr lvl="1"/>
            <a:r>
              <a:rPr lang="en-US" dirty="0" smtClean="0"/>
              <a:t>Instrumentation</a:t>
            </a:r>
          </a:p>
          <a:p>
            <a:pPr lvl="1"/>
            <a:r>
              <a:rPr lang="en-US" smtClean="0"/>
              <a:t>et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14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65920"/>
          </a:xfrm>
        </p:spPr>
        <p:txBody>
          <a:bodyPr/>
          <a:lstStyle/>
          <a:p>
            <a:r>
              <a:rPr lang="en-US" dirty="0" smtClean="0"/>
              <a:t>We can therefore express the eigenvalues as</a:t>
            </a:r>
          </a:p>
          <a:p>
            <a:endParaRPr lang="en-US" dirty="0" smtClean="0"/>
          </a:p>
          <a:p>
            <a:r>
              <a:rPr lang="en-US" dirty="0" smtClean="0"/>
              <a:t>However, if </a:t>
            </a:r>
            <a:r>
              <a:rPr lang="en-US" i="1" dirty="0" smtClean="0"/>
              <a:t>a</a:t>
            </a:r>
            <a:r>
              <a:rPr lang="en-US" dirty="0" smtClean="0"/>
              <a:t> has any real component, one of the solutions will grow exponentially, so the only stable values are</a:t>
            </a:r>
          </a:p>
          <a:p>
            <a:endParaRPr lang="en-US" dirty="0" smtClean="0"/>
          </a:p>
          <a:p>
            <a:r>
              <a:rPr lang="en-US" dirty="0" smtClean="0"/>
              <a:t>Examining the (invariant) trace of the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the general stability criterion is simpl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1346488" y="1109374"/>
          <a:ext cx="6315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3" name="Equation" r:id="rId3" imgW="2894773" imgH="228738" progId="Equation.3">
                  <p:embed/>
                </p:oleObj>
              </mc:Choice>
              <mc:Fallback>
                <p:oleObj name="Equation" r:id="rId3" imgW="2894773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88" y="1109374"/>
                        <a:ext cx="6315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190895" y="2703367"/>
          <a:ext cx="4486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4" name="Equation" r:id="rId5" imgW="2056987" imgH="228738" progId="Equation.3">
                  <p:embed/>
                </p:oleObj>
              </mc:Choice>
              <mc:Fallback>
                <p:oleObj name="Equation" r:id="rId5" imgW="2056987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95" y="2703367"/>
                        <a:ext cx="44862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2381250" y="3806825"/>
          <a:ext cx="3654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5" name="Equation" r:id="rId7" imgW="1676124" imgH="228738" progId="Equation.3">
                  <p:embed/>
                </p:oleObj>
              </mc:Choice>
              <mc:Fallback>
                <p:oleObj name="Equation" r:id="rId7" imgW="1676124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806825"/>
                        <a:ext cx="3654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3049588" y="5227638"/>
          <a:ext cx="20462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6" name="Equation" r:id="rId9" imgW="939188" imgH="215931" progId="Equation.DSMT4">
                  <p:embed/>
                </p:oleObj>
              </mc:Choice>
              <mc:Fallback>
                <p:oleObj name="Equation" r:id="rId9" imgW="939188" imgH="2159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227638"/>
                        <a:ext cx="204628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6244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8" y="124288"/>
            <a:ext cx="2236470" cy="441325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207915"/>
          </a:xfrm>
        </p:spPr>
        <p:txBody>
          <a:bodyPr/>
          <a:lstStyle/>
          <a:p>
            <a:r>
              <a:rPr lang="en-US" sz="2000" dirty="0" smtClean="0"/>
              <a:t>Recall our FODO cel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Our stability requirement becomes </a:t>
            </a:r>
          </a:p>
          <a:p>
            <a:pPr>
              <a:buNone/>
            </a:pPr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51984" y="1305070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971669" y="1343475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75174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80209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40560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7223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58489" y="191955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88173" y="1845659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5180878" y="923636"/>
          <a:ext cx="3659221" cy="175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7" name="Equation" r:id="rId3" imgW="1904862" imgH="914400" progId="Equation.3">
                  <p:embed/>
                </p:oleObj>
              </mc:Choice>
              <mc:Fallback>
                <p:oleObj name="Equation" r:id="rId3" imgW="1904862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878" y="923636"/>
                        <a:ext cx="3659221" cy="175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17380" y="3537961"/>
          <a:ext cx="43338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8" name="Equation" r:id="rId5" imgW="1815572" imgH="558892" progId="Equation.DSMT4">
                  <p:embed/>
                </p:oleObj>
              </mc:Choice>
              <mc:Fallback>
                <p:oleObj name="Equation" r:id="rId5" imgW="1815572" imgH="5588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80" y="3537961"/>
                        <a:ext cx="433387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94400" y="3897745"/>
            <a:ext cx="1163782" cy="5634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50"/>
          <p:cNvGrpSpPr>
            <a:grpSpLocks/>
          </p:cNvGrpSpPr>
          <p:nvPr/>
        </p:nvGrpSpPr>
        <p:grpSpPr bwMode="auto">
          <a:xfrm>
            <a:off x="1293547" y="5124306"/>
            <a:ext cx="304800" cy="114300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013232" y="5162711"/>
            <a:ext cx="381000" cy="1066800"/>
            <a:chOff x="4267" y="2160"/>
            <a:chExt cx="240" cy="481"/>
          </a:xfrm>
        </p:grpSpPr>
        <p:sp>
          <p:nvSpPr>
            <p:cNvPr id="3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>
            <a:off x="144716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21379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50"/>
          <p:cNvGrpSpPr>
            <a:grpSpLocks/>
          </p:cNvGrpSpPr>
          <p:nvPr/>
        </p:nvGrpSpPr>
        <p:grpSpPr bwMode="auto">
          <a:xfrm>
            <a:off x="4771038" y="5128924"/>
            <a:ext cx="304800" cy="1143000"/>
            <a:chOff x="3077" y="2111"/>
            <a:chExt cx="176" cy="481"/>
          </a:xfrm>
        </p:grpSpPr>
        <p:sp>
          <p:nvSpPr>
            <p:cNvPr id="4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53"/>
          <p:cNvGrpSpPr>
            <a:grpSpLocks/>
          </p:cNvGrpSpPr>
          <p:nvPr/>
        </p:nvGrpSpPr>
        <p:grpSpPr bwMode="auto">
          <a:xfrm>
            <a:off x="6490723" y="5167329"/>
            <a:ext cx="381000" cy="1066800"/>
            <a:chOff x="4267" y="2160"/>
            <a:chExt cx="240" cy="481"/>
          </a:xfrm>
        </p:grpSpPr>
        <p:sp>
          <p:nvSpPr>
            <p:cNvPr id="48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>
            <a:off x="492465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69128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0"/>
          <p:cNvGrpSpPr>
            <a:grpSpLocks/>
          </p:cNvGrpSpPr>
          <p:nvPr/>
        </p:nvGrpSpPr>
        <p:grpSpPr bwMode="auto">
          <a:xfrm>
            <a:off x="8225438" y="5147397"/>
            <a:ext cx="304800" cy="1143000"/>
            <a:chOff x="3077" y="2111"/>
            <a:chExt cx="176" cy="481"/>
          </a:xfrm>
        </p:grpSpPr>
        <p:sp>
          <p:nvSpPr>
            <p:cNvPr id="5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>
            <a:off x="1431636" y="5246255"/>
            <a:ext cx="3519055" cy="895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4927599" y="5273964"/>
            <a:ext cx="3468256" cy="854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8391236" y="5269346"/>
            <a:ext cx="752764" cy="188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414779" y="5232402"/>
            <a:ext cx="1021476" cy="263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5393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17699"/>
          </a:xfrm>
        </p:spPr>
        <p:txBody>
          <a:bodyPr/>
          <a:lstStyle/>
          <a:p>
            <a:r>
              <a:rPr lang="en-US" sz="2000" dirty="0" smtClean="0"/>
              <a:t>Solving for small deviations from the ideal orbit in the (curved) </a:t>
            </a:r>
            <a:r>
              <a:rPr lang="en-US" sz="2000" i="1" dirty="0" err="1" smtClean="0"/>
              <a:t>x,y,s</a:t>
            </a:r>
            <a:r>
              <a:rPr lang="en-US" sz="2000" dirty="0" smtClean="0"/>
              <a:t> coordinates, we ge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is in the form of a “Hill’s Equation”: </a:t>
            </a:r>
            <a:endParaRPr lang="en-US" sz="2000" dirty="0"/>
          </a:p>
          <a:p>
            <a:pPr lvl="1"/>
            <a:r>
              <a:rPr lang="en-US" sz="1600" dirty="0" smtClean="0"/>
              <a:t>the most general equation for small deviations from an ideal trajectory (first used to study stability of lunar orbit)</a:t>
            </a:r>
          </a:p>
          <a:p>
            <a:r>
              <a:rPr lang="en-US" sz="2000" dirty="0" smtClean="0"/>
              <a:t>If </a:t>
            </a:r>
            <a:r>
              <a:rPr lang="en-US" sz="2000" i="1" dirty="0" smtClean="0"/>
              <a:t>K</a:t>
            </a:r>
            <a:r>
              <a:rPr lang="en-US" sz="2000" dirty="0" smtClean="0"/>
              <a:t> is constant, this is just a harmonic oscillator, and the solution is 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We therefore looks for a solution that looks “</a:t>
            </a:r>
            <a:r>
              <a:rPr lang="en-US" sz="2000" dirty="0" err="1" smtClean="0"/>
              <a:t>kinda</a:t>
            </a:r>
            <a:r>
              <a:rPr lang="en-US" sz="2000" dirty="0"/>
              <a:t> </a:t>
            </a:r>
            <a:r>
              <a:rPr lang="en-US" sz="2000" dirty="0" err="1" smtClean="0"/>
              <a:t>sorta</a:t>
            </a:r>
            <a:r>
              <a:rPr lang="en-US" sz="2000" dirty="0" smtClean="0"/>
              <a:t>” like tha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7797"/>
              </p:ext>
            </p:extLst>
          </p:nvPr>
        </p:nvGraphicFramePr>
        <p:xfrm>
          <a:off x="2765870" y="2019148"/>
          <a:ext cx="3213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5" name="Equation" r:id="rId3" imgW="1981200" imgH="965200" progId="Equation.DSMT4">
                  <p:embed/>
                </p:oleObj>
              </mc:Choice>
              <mc:Fallback>
                <p:oleObj name="Equation" r:id="rId3" imgW="1981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870" y="2019148"/>
                        <a:ext cx="32131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461968" y="2058552"/>
            <a:ext cx="399458" cy="74763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01340" y="1372369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 term defines radius of curvatur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328815" y="1935653"/>
            <a:ext cx="184365" cy="1331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546436" y="1894687"/>
            <a:ext cx="759184" cy="98318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61631" y="1369922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 term defines gradient</a:t>
            </a:r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>
          <a:xfrm flipH="1">
            <a:off x="5222441" y="1693088"/>
            <a:ext cx="439190" cy="3130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33516" y="3153932"/>
            <a:ext cx="120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</a:t>
            </a:r>
          </a:p>
        </p:txBody>
      </p:sp>
      <p:cxnSp>
        <p:nvCxnSpPr>
          <p:cNvPr id="18" name="Straight Arrow Connector 17"/>
          <p:cNvCxnSpPr>
            <a:stCxn id="17" idx="1"/>
          </p:cNvCxnSpPr>
          <p:nvPr/>
        </p:nvCxnSpPr>
        <p:spPr>
          <a:xfrm flipH="1">
            <a:off x="6523961" y="3338598"/>
            <a:ext cx="509555" cy="40647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98418"/>
              </p:ext>
            </p:extLst>
          </p:nvPr>
        </p:nvGraphicFramePr>
        <p:xfrm>
          <a:off x="5760122" y="3731110"/>
          <a:ext cx="1684656" cy="36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6" name="Equation" r:id="rId5" imgW="939800" imgH="203200" progId="Equation.DSMT4">
                  <p:embed/>
                </p:oleObj>
              </mc:Choice>
              <mc:Fallback>
                <p:oleObj name="Equation" r:id="rId5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0122" y="3731110"/>
                        <a:ext cx="1684656" cy="36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35439"/>
              </p:ext>
            </p:extLst>
          </p:nvPr>
        </p:nvGraphicFramePr>
        <p:xfrm>
          <a:off x="2491574" y="5097600"/>
          <a:ext cx="2332800" cy="51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7" name="Equation" r:id="rId7" imgW="1371600" imgH="304800" progId="Equation.DSMT4">
                  <p:embed/>
                </p:oleObj>
              </mc:Choice>
              <mc:Fallback>
                <p:oleObj name="Equation" r:id="rId7" imgW="1371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1574" y="5097600"/>
                        <a:ext cx="2332800" cy="51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10543" y="5030162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δ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etermined by initial conditions</a:t>
            </a:r>
          </a:p>
        </p:txBody>
      </p:sp>
    </p:spTree>
    <p:extLst>
      <p:ext uri="{BB962C8B-B14F-4D97-AF65-F5344CB8AC3E}">
        <p14:creationId xmlns:p14="http://schemas.microsoft.com/office/powerpoint/2010/main" val="338527383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453" y="3162598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5266" y="3200400"/>
            <a:ext cx="3659187" cy="1323439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effectively the </a:t>
            </a:r>
            <a:r>
              <a:rPr lang="en-US" sz="2000" dirty="0">
                <a:solidFill>
                  <a:srgbClr val="009900"/>
                </a:solidFill>
              </a:rPr>
              <a:t>local wavenumber</a:t>
            </a:r>
            <a:r>
              <a:rPr lang="en-US" sz="2000" dirty="0"/>
              <a:t> and  also defines the </a:t>
            </a:r>
            <a:r>
              <a:rPr lang="en-US" sz="2000" dirty="0">
                <a:solidFill>
                  <a:srgbClr val="009900"/>
                </a:solidFill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741" y="3087688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866" y="37338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466" y="3352800"/>
            <a:ext cx="1600200" cy="830997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666" y="3505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553" y="2582863"/>
            <a:ext cx="1981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753" y="2914650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513" y="1699548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42"/>
              </p:ext>
            </p:extLst>
          </p:nvPr>
        </p:nvGraphicFramePr>
        <p:xfrm>
          <a:off x="2896053" y="2552998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6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53" y="2552998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30083"/>
              </p:ext>
            </p:extLst>
          </p:nvPr>
        </p:nvGraphicFramePr>
        <p:xfrm>
          <a:off x="6185353" y="416589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7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53" y="4165898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000163" y="2246400"/>
            <a:ext cx="431983" cy="388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76282" y="1918080"/>
            <a:ext cx="3352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llows periodicity of machine</a:t>
            </a:r>
          </a:p>
        </p:txBody>
      </p: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Treatment of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79017"/>
          </a:xfrm>
        </p:spPr>
        <p:txBody>
          <a:bodyPr/>
          <a:lstStyle/>
          <a:p>
            <a:r>
              <a:rPr lang="en-US" sz="1800" dirty="0" smtClean="0"/>
              <a:t>We generally evaluate the FODO cell </a:t>
            </a:r>
            <a:r>
              <a:rPr lang="en-US" sz="1800" i="1" dirty="0" smtClean="0"/>
              <a:t>center</a:t>
            </a:r>
            <a:r>
              <a:rPr lang="en-US" sz="1800" dirty="0" smtClean="0"/>
              <a:t> of the focusing quad, it looks like, which makes the problem </a:t>
            </a:r>
            <a:r>
              <a:rPr lang="en-US" sz="1800" dirty="0" smtClean="0"/>
              <a:t>symmetric. Example</a:t>
            </a:r>
            <a:r>
              <a:rPr lang="en-US" sz="1800" dirty="0" smtClean="0"/>
              <a:t>: Old FNAL Main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873036" y="4899441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-f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354020" y="400507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5083704" y="3931184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42" t="56861" r="51237" b="23465"/>
          <a:stretch/>
        </p:blipFill>
        <p:spPr>
          <a:xfrm>
            <a:off x="4595374" y="1363864"/>
            <a:ext cx="4548626" cy="1604112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 flipV="1">
            <a:off x="4873168" y="2268628"/>
            <a:ext cx="454590" cy="7464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5287048" y="2147080"/>
            <a:ext cx="1112028" cy="93716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17047" y="3112440"/>
            <a:ext cx="1638300" cy="9398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63126" y="2902680"/>
            <a:ext cx="1574800" cy="8382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645226" y="4112400"/>
            <a:ext cx="1511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25558" y="3780960"/>
            <a:ext cx="1511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5633" y="1418739"/>
            <a:ext cx="3621985" cy="160594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 cstate="print"/>
          <a:srcRect l="24066" r="25377" b="43336"/>
          <a:stretch/>
        </p:blipFill>
        <p:spPr>
          <a:xfrm>
            <a:off x="772497" y="3488211"/>
            <a:ext cx="3096006" cy="2756761"/>
          </a:xfrm>
          <a:prstGeom prst="rect">
            <a:avLst/>
          </a:prstGeom>
        </p:spPr>
      </p:pic>
      <p:sp>
        <p:nvSpPr>
          <p:cNvPr id="24" name="Down Arrow 23"/>
          <p:cNvSpPr/>
          <p:nvPr/>
        </p:nvSpPr>
        <p:spPr>
          <a:xfrm>
            <a:off x="2365380" y="3169040"/>
            <a:ext cx="372868" cy="291272"/>
          </a:xfrm>
          <a:prstGeom prst="down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668335" y="2061747"/>
            <a:ext cx="1969208" cy="2004410"/>
          </a:xfrm>
          <a:custGeom>
            <a:avLst/>
            <a:gdLst>
              <a:gd name="connsiteX0" fmla="*/ 0 w 1969208"/>
              <a:gd name="connsiteY0" fmla="*/ 2004410 h 2004410"/>
              <a:gd name="connsiteX1" fmla="*/ 1060343 w 1969208"/>
              <a:gd name="connsiteY1" fmla="*/ 1829647 h 2004410"/>
              <a:gd name="connsiteX2" fmla="*/ 1689557 w 1969208"/>
              <a:gd name="connsiteY2" fmla="*/ 1083991 h 2004410"/>
              <a:gd name="connsiteX3" fmla="*/ 1724513 w 1969208"/>
              <a:gd name="connsiteY3" fmla="*/ 163571 h 2004410"/>
              <a:gd name="connsiteX4" fmla="*/ 1969208 w 1969208"/>
              <a:gd name="connsiteY4" fmla="*/ 459 h 2004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9208" h="2004410">
                <a:moveTo>
                  <a:pt x="0" y="2004410"/>
                </a:moveTo>
                <a:cubicBezTo>
                  <a:pt x="389375" y="1993730"/>
                  <a:pt x="778750" y="1983050"/>
                  <a:pt x="1060343" y="1829647"/>
                </a:cubicBezTo>
                <a:cubicBezTo>
                  <a:pt x="1341936" y="1676244"/>
                  <a:pt x="1578862" y="1361670"/>
                  <a:pt x="1689557" y="1083991"/>
                </a:cubicBezTo>
                <a:cubicBezTo>
                  <a:pt x="1800252" y="806312"/>
                  <a:pt x="1677905" y="344160"/>
                  <a:pt x="1724513" y="163571"/>
                </a:cubicBezTo>
                <a:cubicBezTo>
                  <a:pt x="1771121" y="-17018"/>
                  <a:pt x="1969208" y="459"/>
                  <a:pt x="1969208" y="459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wn Arrow 31"/>
          <p:cNvSpPr/>
          <p:nvPr/>
        </p:nvSpPr>
        <p:spPr>
          <a:xfrm>
            <a:off x="6536838" y="4334128"/>
            <a:ext cx="524346" cy="466035"/>
          </a:xfrm>
          <a:prstGeom prst="down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088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 Calculation: MAD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 smtClean="0"/>
              <a:t>We could calculate </a:t>
            </a:r>
            <a:r>
              <a:rPr lang="en-US" sz="1600" dirty="0" smtClean="0"/>
              <a:t>the lattice functions by han</a:t>
            </a:r>
            <a:r>
              <a:rPr lang="en-US" sz="1600" dirty="0"/>
              <a:t>d</a:t>
            </a:r>
            <a:r>
              <a:rPr lang="en-US" sz="1600" dirty="0" smtClean="0"/>
              <a:t>, </a:t>
            </a:r>
            <a:r>
              <a:rPr lang="en-US" sz="1600" dirty="0" smtClean="0"/>
              <a:t>but…</a:t>
            </a:r>
          </a:p>
          <a:p>
            <a:r>
              <a:rPr lang="en-US" sz="1600" dirty="0" smtClean="0"/>
              <a:t>There have been and continue to be countless accelerator modeling programs; however MAD (“Methodical Accelerator Design”), started in 1990, continues to be the “Lingua Franca”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7200" y="2356250"/>
            <a:ext cx="4953000" cy="4131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!</a:t>
            </a:r>
          </a:p>
          <a:p>
            <a:r>
              <a:rPr lang="en-US" sz="1050" dirty="0"/>
              <a:t>! One FODO cell from the FNAL Main Ring (NAL Design Report, 1968)</a:t>
            </a:r>
          </a:p>
          <a:p>
            <a:r>
              <a:rPr lang="en-US" sz="1050" dirty="0"/>
              <a:t>!</a:t>
            </a:r>
          </a:p>
          <a:p>
            <a:r>
              <a:rPr lang="en-US" sz="1050" dirty="0"/>
              <a:t>beam, particle=</a:t>
            </a:r>
            <a:r>
              <a:rPr lang="en-US" sz="1050" dirty="0" err="1"/>
              <a:t>proton,energy</a:t>
            </a:r>
            <a:r>
              <a:rPr lang="en-US" sz="1050" dirty="0"/>
              <a:t>=400.938272,npart=1.0E9;</a:t>
            </a:r>
          </a:p>
          <a:p>
            <a:endParaRPr lang="en-US" sz="1050" dirty="0"/>
          </a:p>
          <a:p>
            <a:r>
              <a:rPr lang="en-US" sz="1050" dirty="0"/>
              <a:t>LQ:=1.067;</a:t>
            </a:r>
          </a:p>
          <a:p>
            <a:r>
              <a:rPr lang="en-US" sz="1050" dirty="0"/>
              <a:t>LD:=29.74-2*LQ;</a:t>
            </a:r>
          </a:p>
          <a:p>
            <a:endParaRPr lang="en-US" sz="1050" dirty="0"/>
          </a:p>
          <a:p>
            <a:r>
              <a:rPr lang="en-US" sz="1050" dirty="0" err="1"/>
              <a:t>qf</a:t>
            </a:r>
            <a:r>
              <a:rPr lang="en-US" sz="1050" dirty="0"/>
              <a:t>: QUADRUPOLE, L=LQ, K1=.0195;</a:t>
            </a:r>
          </a:p>
          <a:p>
            <a:r>
              <a:rPr lang="en-US" sz="1050" dirty="0"/>
              <a:t>d: DRIFT, L=LD;</a:t>
            </a:r>
          </a:p>
          <a:p>
            <a:r>
              <a:rPr lang="en-US" sz="1050" dirty="0" err="1"/>
              <a:t>qd</a:t>
            </a:r>
            <a:r>
              <a:rPr lang="en-US" sz="1050" dirty="0"/>
              <a:t>: QUADRUPOLE, L=LQ, K1=-.0195;</a:t>
            </a:r>
          </a:p>
          <a:p>
            <a:endParaRPr lang="en-US" sz="1050" dirty="0"/>
          </a:p>
          <a:p>
            <a:r>
              <a:rPr lang="en-US" sz="1050" dirty="0" err="1"/>
              <a:t>fodo</a:t>
            </a:r>
            <a:r>
              <a:rPr lang="en-US" sz="1050" dirty="0"/>
              <a:t>: line = (</a:t>
            </a:r>
            <a:r>
              <a:rPr lang="en-US" sz="1050" dirty="0" err="1"/>
              <a:t>qf,d,qd,qd,d,qf</a:t>
            </a:r>
            <a:r>
              <a:rPr lang="en-US" sz="1050" dirty="0"/>
              <a:t>);</a:t>
            </a:r>
          </a:p>
          <a:p>
            <a:r>
              <a:rPr lang="en-US" sz="1050" dirty="0"/>
              <a:t>use, period=</a:t>
            </a:r>
            <a:r>
              <a:rPr lang="en-US" sz="1050" dirty="0" err="1"/>
              <a:t>fodo</a:t>
            </a:r>
            <a:r>
              <a:rPr lang="en-US" sz="1050" dirty="0"/>
              <a:t>;</a:t>
            </a:r>
          </a:p>
          <a:p>
            <a:endParaRPr lang="en-US" sz="1050" dirty="0"/>
          </a:p>
          <a:p>
            <a:r>
              <a:rPr lang="en-US" sz="1050" dirty="0" err="1"/>
              <a:t>match,sequence</a:t>
            </a:r>
            <a:r>
              <a:rPr lang="en-US" sz="1050" dirty="0"/>
              <a:t>=FODO;</a:t>
            </a:r>
          </a:p>
          <a:p>
            <a:endParaRPr lang="en-US" sz="1050" dirty="0"/>
          </a:p>
          <a:p>
            <a:r>
              <a:rPr lang="en-US" sz="1050" dirty="0"/>
              <a:t>SELECT,FLAG=</a:t>
            </a:r>
            <a:r>
              <a:rPr lang="en-US" sz="1050" dirty="0" err="1"/>
              <a:t>SECTORMAP,clear</a:t>
            </a:r>
            <a:r>
              <a:rPr lang="en-US" sz="1050" dirty="0"/>
              <a:t>;</a:t>
            </a:r>
          </a:p>
          <a:p>
            <a:r>
              <a:rPr lang="en-US" sz="1050" dirty="0"/>
              <a:t>SELECT,FLAG=</a:t>
            </a:r>
            <a:r>
              <a:rPr lang="en-US" sz="1050" dirty="0" err="1"/>
              <a:t>TWISS,column</a:t>
            </a:r>
            <a:r>
              <a:rPr lang="en-US" sz="1050" dirty="0"/>
              <a:t>=</a:t>
            </a:r>
            <a:r>
              <a:rPr lang="en-US" sz="1050" dirty="0" err="1"/>
              <a:t>name,s,betx,alfx,bety,alfy,mux,muy</a:t>
            </a:r>
            <a:r>
              <a:rPr lang="en-US" sz="1050" dirty="0"/>
              <a:t>;</a:t>
            </a:r>
          </a:p>
          <a:p>
            <a:r>
              <a:rPr lang="en-US" sz="1050" dirty="0"/>
              <a:t>TWISS,SAVE;</a:t>
            </a:r>
          </a:p>
          <a:p>
            <a:endParaRPr lang="en-US" sz="1050" dirty="0"/>
          </a:p>
          <a:p>
            <a:r>
              <a:rPr lang="en-US" sz="1050" dirty="0" err="1" smtClean="0"/>
              <a:t>PLOT,interpolate</a:t>
            </a:r>
            <a:r>
              <a:rPr lang="en-US" sz="1050" dirty="0" smtClean="0"/>
              <a:t>=true,,</a:t>
            </a:r>
            <a:r>
              <a:rPr lang="en-US" sz="1050" dirty="0" err="1"/>
              <a:t>colour</a:t>
            </a:r>
            <a:r>
              <a:rPr lang="en-US" sz="1050" dirty="0"/>
              <a:t>=100,HAXIS=S, VAXIS1=BETX,BETY;</a:t>
            </a:r>
          </a:p>
          <a:p>
            <a:r>
              <a:rPr lang="en-US" sz="1050" dirty="0" err="1" smtClean="0"/>
              <a:t>PLOT,interpolate</a:t>
            </a:r>
            <a:r>
              <a:rPr lang="en-US" sz="1050" dirty="0" smtClean="0"/>
              <a:t>=true,,</a:t>
            </a:r>
            <a:r>
              <a:rPr lang="en-US" sz="1050" dirty="0" err="1"/>
              <a:t>colour</a:t>
            </a:r>
            <a:r>
              <a:rPr lang="en-US" sz="1050" dirty="0"/>
              <a:t>=100,HAXIS=S, VAXIS1=ALFX,ALFY</a:t>
            </a:r>
            <a:r>
              <a:rPr lang="en-US" sz="1050" dirty="0" smtClean="0"/>
              <a:t>;</a:t>
            </a:r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stop;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280050"/>
            <a:ext cx="4267200" cy="4267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157113" y="4012738"/>
            <a:ext cx="457200" cy="381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19200" y="197525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main_ring.madx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062036" y="3571253"/>
            <a:ext cx="716684" cy="33952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017614" y="3131134"/>
            <a:ext cx="1298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half quad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1=1/(2f)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03867" y="3520953"/>
            <a:ext cx="201174" cy="12574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92812" y="4251796"/>
            <a:ext cx="1507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uild FODO cell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 flipH="1">
            <a:off x="2189291" y="4405685"/>
            <a:ext cx="603521" cy="34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517716" y="4693417"/>
            <a:ext cx="1507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ce periodicity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1914195" y="4847306"/>
            <a:ext cx="603521" cy="34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17473" y="5449409"/>
            <a:ext cx="23969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alculate Twiss parameters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1383075" y="5545503"/>
            <a:ext cx="834398" cy="5779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93506" y="3015880"/>
            <a:ext cx="3048000" cy="25667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98726" y="2794105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98.4m (exact) vs. </a:t>
            </a:r>
            <a:br>
              <a:rPr lang="en-US" sz="1400" dirty="0" smtClean="0">
                <a:solidFill>
                  <a:srgbClr val="C00000"/>
                </a:solidFill>
                <a:latin typeface="+mn-lt"/>
              </a:rPr>
            </a:b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99.4m (thin lens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98306" y="3101076"/>
            <a:ext cx="1295400" cy="34799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31506" y="459206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24.7m  </a:t>
            </a:r>
            <a:br>
              <a:rPr lang="en-US" sz="1400" dirty="0" smtClean="0">
                <a:solidFill>
                  <a:srgbClr val="C00000"/>
                </a:solidFill>
                <a:latin typeface="+mn-lt"/>
              </a:rPr>
            </a:b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vs. 26.4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222106" y="4896866"/>
            <a:ext cx="1371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4667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Normalized particle trajectory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Trajectories over multiple turns (or trajectories of multiple particles!)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6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7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8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9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, β,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=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wis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arameters” -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0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1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2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3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11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2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100" dirty="0" smtClean="0"/>
          </a:p>
          <a:p>
            <a:endParaRPr lang="en-US" sz="9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2924"/>
              </p:ext>
            </p:extLst>
          </p:nvPr>
        </p:nvGraphicFramePr>
        <p:xfrm>
          <a:off x="3529249" y="1162498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7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49" y="1162498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26408"/>
              </p:ext>
            </p:extLst>
          </p:nvPr>
        </p:nvGraphicFramePr>
        <p:xfrm>
          <a:off x="3636292" y="3728569"/>
          <a:ext cx="1239753" cy="44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8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292" y="3728569"/>
                        <a:ext cx="1239753" cy="446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10187"/>
              </p:ext>
            </p:extLst>
          </p:nvPr>
        </p:nvGraphicFramePr>
        <p:xfrm>
          <a:off x="3581400" y="2454717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9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54717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530917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835717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05666"/>
              </p:ext>
            </p:extLst>
          </p:nvPr>
        </p:nvGraphicFramePr>
        <p:xfrm>
          <a:off x="3234419" y="4773352"/>
          <a:ext cx="2151909" cy="89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0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19" y="4773352"/>
                        <a:ext cx="2151909" cy="890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980213" y="5239183"/>
            <a:ext cx="181434" cy="36288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33798" y="5851555"/>
            <a:ext cx="3401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ght be a factor here; e.g. 6 for 95%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161648" y="5624751"/>
            <a:ext cx="328848" cy="328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5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6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7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8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9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0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1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2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3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4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5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6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me Perspective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039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4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 (more about this in a bit…)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8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9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0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, typically ~.1% or so.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 (the focal length goes up with momentum)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“momentum compaction”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4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5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6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30486"/>
              </p:ext>
            </p:extLst>
          </p:nvPr>
        </p:nvGraphicFramePr>
        <p:xfrm>
          <a:off x="3651250" y="5810250"/>
          <a:ext cx="1196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7" name="Equation" r:id="rId9" imgW="800100" imgH="419100" progId="Equation.DSMT4">
                  <p:embed/>
                </p:oleObj>
              </mc:Choice>
              <mc:Fallback>
                <p:oleObj name="Equation" r:id="rId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810250"/>
                        <a:ext cx="11969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40705" y="5862133"/>
            <a:ext cx="3409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overloade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;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ght as well overloa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o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72121" y="3679152"/>
            <a:ext cx="3609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ispersion has units of length</a:t>
            </a:r>
          </a:p>
        </p:txBody>
      </p:sp>
    </p:spTree>
    <p:extLst>
      <p:ext uri="{BB962C8B-B14F-4D97-AF65-F5344CB8AC3E}">
        <p14:creationId xmlns:p14="http://schemas.microsoft.com/office/powerpoint/2010/main" val="2528729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-Momentum Particle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1600" dirty="0" smtClean="0"/>
              <a:t>The chromaticity (</a:t>
            </a:r>
            <a:r>
              <a:rPr lang="el-GR" sz="1600" i="1" dirty="0" smtClean="0"/>
              <a:t>ξ</a:t>
            </a:r>
            <a:r>
              <a:rPr lang="el-GR" sz="1600" dirty="0" smtClean="0"/>
              <a:t>) </a:t>
            </a:r>
            <a:r>
              <a:rPr lang="en-US" sz="1600" dirty="0" smtClean="0"/>
              <a:t>and the momentum compaction (</a:t>
            </a:r>
            <a:r>
              <a:rPr lang="el-GR" sz="1600" i="1" dirty="0" smtClean="0"/>
              <a:t>α</a:t>
            </a:r>
            <a:r>
              <a:rPr lang="el-GR" sz="1600" dirty="0" smtClean="0"/>
              <a:t>) </a:t>
            </a:r>
            <a:r>
              <a:rPr lang="en-US" sz="1600" dirty="0" smtClean="0"/>
              <a:t>are properties of the entire ring. However, the dispersion (</a:t>
            </a:r>
            <a:r>
              <a:rPr lang="en-US" sz="1600" i="1" dirty="0" smtClean="0"/>
              <a:t>D(s)</a:t>
            </a:r>
            <a:r>
              <a:rPr lang="en-US" sz="1600" dirty="0" smtClean="0"/>
              <a:t>) is another position dependent lattice function, which follows the periodicity of the machine.</a:t>
            </a:r>
          </a:p>
          <a:p>
            <a:r>
              <a:rPr lang="en-US" sz="1600" dirty="0" smtClean="0"/>
              <a:t>If we look at our standard FODO</a:t>
            </a:r>
            <a:br>
              <a:rPr lang="en-US" sz="1600" dirty="0" smtClean="0"/>
            </a:br>
            <a:r>
              <a:rPr lang="en-US" sz="1600" dirty="0" smtClean="0"/>
              <a:t>cell, but include the bend</a:t>
            </a:r>
            <a:br>
              <a:rPr lang="en-US" sz="1600" dirty="0" smtClean="0"/>
            </a:br>
            <a:r>
              <a:rPr lang="en-US" sz="1600" dirty="0" smtClean="0"/>
              <a:t>magnets, we find that the dispersion</a:t>
            </a:r>
            <a:br>
              <a:rPr lang="en-US" sz="1600" dirty="0" smtClean="0"/>
            </a:br>
            <a:r>
              <a:rPr lang="en-US" sz="1600" dirty="0" smtClean="0"/>
              <a:t>functions ~track the beta functions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ypically dispersion is ~meters and </a:t>
            </a:r>
            <a:br>
              <a:rPr lang="en-US" sz="1600" dirty="0" smtClean="0"/>
            </a:br>
            <a:r>
              <a:rPr lang="en-US" sz="1600" dirty="0" smtClean="0"/>
              <a:t>momentum spread is ~.1%, so </a:t>
            </a:r>
            <a:br>
              <a:rPr lang="en-US" sz="1600" dirty="0" smtClean="0"/>
            </a:br>
            <a:r>
              <a:rPr lang="en-US" sz="1600" dirty="0" smtClean="0"/>
              <a:t>motion due to dispersion is ~mm 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6776" y="3403122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7816" y="1594543"/>
            <a:ext cx="3949700" cy="16129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72790"/>
              </p:ext>
            </p:extLst>
          </p:nvPr>
        </p:nvGraphicFramePr>
        <p:xfrm>
          <a:off x="5584079" y="1915048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8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4079" y="1915048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80141"/>
              </p:ext>
            </p:extLst>
          </p:nvPr>
        </p:nvGraphicFramePr>
        <p:xfrm>
          <a:off x="7455232" y="1866935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9" name="Equation" r:id="rId7" imgW="127000" imgH="177800" progId="Equation.DSMT4">
                  <p:embed/>
                </p:oleObj>
              </mc:Choice>
              <mc:Fallback>
                <p:oleObj name="Equation" r:id="rId7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232" y="1866935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612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91175"/>
          </a:xfrm>
        </p:spPr>
        <p:txBody>
          <a:bodyPr/>
          <a:lstStyle/>
          <a:p>
            <a:r>
              <a:rPr lang="en-US" sz="2000" dirty="0" smtClean="0"/>
              <a:t>So far, we’ve talked about nice, periodic lattice, but that may not be all that useful in the real world.  In particular, we generally want</a:t>
            </a:r>
          </a:p>
          <a:p>
            <a:pPr lvl="1"/>
            <a:r>
              <a:rPr lang="en-US" sz="1800" dirty="0" smtClean="0"/>
              <a:t>Locations for injection of extraction.</a:t>
            </a:r>
          </a:p>
          <a:p>
            <a:pPr lvl="1"/>
            <a:r>
              <a:rPr lang="en-US" sz="1800" dirty="0" smtClean="0"/>
              <a:t>“Straight” sections for RF, instrumentation, etc</a:t>
            </a:r>
          </a:p>
          <a:p>
            <a:pPr lvl="1"/>
            <a:r>
              <a:rPr lang="en-US" sz="1800" dirty="0" smtClean="0"/>
              <a:t>Low beta points for collisions</a:t>
            </a:r>
          </a:p>
          <a:p>
            <a:r>
              <a:rPr lang="en-US" dirty="0" smtClean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34340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34340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34340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34340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34340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34340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34340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410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4876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49530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87172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Beta Be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2000" dirty="0" smtClean="0"/>
              <a:t>Simply modifying a section of the lattice without matching will result in a distortion of the lattice functions around the ring (sometimes called “beta beating”)</a:t>
            </a:r>
          </a:p>
          <a:p>
            <a:r>
              <a:rPr lang="en-US" sz="2000" dirty="0" smtClean="0"/>
              <a:t>Here’s an example of increasing the drift space in one FODO cell from 5 to 7.5 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" r="215"/>
          <a:stretch/>
        </p:blipFill>
        <p:spPr bwMode="auto">
          <a:xfrm>
            <a:off x="851664" y="2763600"/>
            <a:ext cx="7580644" cy="3135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74995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Section: Collins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sz="1800" dirty="0" smtClean="0"/>
              <a:t>A Collins insertion is an arrangement magnets designed to insert a straight section, while matching lattice parameters.  It’s also necessary to modify the dipoles on either side of the straight section to “suppress” dispersion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133600"/>
            <a:ext cx="5718848" cy="336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4267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29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2672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6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436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0960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292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960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029200" y="4800600"/>
            <a:ext cx="10668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3000" y="4419600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32477990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Triple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experimental applications, we will often want to focus beam down to a waist (minimum </a:t>
            </a:r>
            <a:r>
              <a:rPr lang="el-GR" sz="1800" dirty="0"/>
              <a:t>β</a:t>
            </a:r>
            <a:r>
              <a:rPr lang="en-US" sz="1800" dirty="0" smtClean="0"/>
              <a:t>) in both planes.  In general, we can accomplish this with a triplet of quadrupoles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uch triplets are a workhorse in beam lines, and you’ll see them wherever you want to focus beam down to a point.</a:t>
            </a:r>
            <a:endParaRPr lang="el-GR" sz="1800" dirty="0" smtClean="0"/>
          </a:p>
          <a:p>
            <a:pPr lvl="1"/>
            <a:r>
              <a:rPr lang="en-US" sz="1800" dirty="0" smtClean="0"/>
              <a:t>Can also be used to match lattice functions between dissimilar beam line segments</a:t>
            </a:r>
          </a:p>
          <a:p>
            <a:r>
              <a:rPr lang="en-US" sz="1800" dirty="0" smtClean="0"/>
              <a:t>The solution, starting with a arbitrary lattice functions, is not trivial and in general these problems are solved numerically (</a:t>
            </a:r>
            <a:r>
              <a:rPr lang="en-US" sz="1800" dirty="0" err="1" smtClean="0"/>
              <a:t>eg</a:t>
            </a:r>
            <a:r>
              <a:rPr lang="en-US" sz="1800" dirty="0" smtClean="0"/>
              <a:t>, MAD can do this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276600" y="1752600"/>
            <a:ext cx="228600" cy="85725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334000" y="1752600"/>
            <a:ext cx="228600" cy="857250"/>
            <a:chOff x="3077" y="2111"/>
            <a:chExt cx="176" cy="481"/>
          </a:xfrm>
        </p:grpSpPr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267200" y="1752600"/>
            <a:ext cx="285750" cy="800100"/>
            <a:chOff x="4267" y="2160"/>
            <a:chExt cx="240" cy="481"/>
          </a:xfrm>
        </p:grpSpPr>
        <p:sp>
          <p:nvSpPr>
            <p:cNvPr id="1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7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6471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367175"/>
          </a:xfrm>
        </p:spPr>
        <p:txBody>
          <a:bodyPr/>
          <a:lstStyle/>
          <a:p>
            <a:r>
              <a:rPr lang="en-US" sz="1800" dirty="0" smtClean="0"/>
              <a:t>In a collider, we will want to focus the beam in both planes as small as possible.</a:t>
            </a:r>
          </a:p>
          <a:p>
            <a:r>
              <a:rPr lang="en-US" sz="1800" dirty="0" smtClean="0"/>
              <a:t>This can be done with a symmetric pair of focusing triplets, matched to the lattice functions (dispersion suppression is assumed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ear the focus, β evolve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where </a:t>
            </a:r>
            <a:r>
              <a:rPr lang="en-US" sz="1800" i="1" dirty="0" smtClean="0"/>
              <a:t>s</a:t>
            </a:r>
            <a:r>
              <a:rPr lang="en-US" sz="1800" dirty="0" smtClean="0"/>
              <a:t> is measured from the location of the waist</a:t>
            </a:r>
          </a:p>
          <a:p>
            <a:r>
              <a:rPr lang="en-US" sz="1800" dirty="0" smtClean="0"/>
              <a:t>This means that the smaller I make </a:t>
            </a:r>
            <a:r>
              <a:rPr lang="el-GR" sz="1800" dirty="0" smtClean="0"/>
              <a:t>β</a:t>
            </a:r>
            <a:r>
              <a:rPr lang="en-US" sz="1800" dirty="0" smtClean="0"/>
              <a:t>*, </a:t>
            </a:r>
            <a:r>
              <a:rPr lang="en-US" sz="1800" i="1" dirty="0" smtClean="0"/>
              <a:t>the bigger the beam gets in the focusing triplets!</a:t>
            </a:r>
          </a:p>
          <a:p>
            <a:pPr lvl="1"/>
            <a:r>
              <a:rPr lang="en-US" sz="1400" dirty="0" smtClean="0"/>
              <a:t>We’ll discuss this much more shortl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43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43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86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86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5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15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5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528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006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00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574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57600" y="2133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62400" y="2438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24400" y="243840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64568" y="373380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6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8" y="373380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95800" y="30480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99580"/>
              </p:ext>
            </p:extLst>
          </p:nvPr>
        </p:nvGraphicFramePr>
        <p:xfrm>
          <a:off x="3784936" y="4369320"/>
          <a:ext cx="1606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7" name="Equation" r:id="rId5" imgW="939800" imgH="444500" progId="Equation.DSMT4">
                  <p:embed/>
                </p:oleObj>
              </mc:Choice>
              <mc:Fallback>
                <p:oleObj name="Equation" r:id="rId5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36" y="4369320"/>
                        <a:ext cx="16065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7717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Behavior near low-</a:t>
            </a:r>
            <a:r>
              <a:rPr lang="el-GR" dirty="0" smtClean="0"/>
              <a:t>β</a:t>
            </a:r>
            <a:r>
              <a:rPr lang="en-US" dirty="0" smtClean="0"/>
              <a:t> inser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8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424260" y="510540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38800" y="502920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s</a:t>
            </a:r>
            <a:endParaRPr lang="en-US" sz="2400" dirty="0"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3713018" y="894271"/>
            <a:ext cx="3739323" cy="4962022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6417" h="4865242">
                <a:moveTo>
                  <a:pt x="3071096" y="4865242"/>
                </a:moveTo>
                <a:cubicBezTo>
                  <a:pt x="3925843" y="4664724"/>
                  <a:pt x="4896756" y="3554752"/>
                  <a:pt x="4833480" y="2869398"/>
                </a:cubicBezTo>
                <a:cubicBezTo>
                  <a:pt x="4770204" y="2184044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92336" y="2247002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2117" t="5292" r="19269" b="1597"/>
          <a:stretch/>
        </p:blipFill>
        <p:spPr>
          <a:xfrm>
            <a:off x="6539733" y="0"/>
            <a:ext cx="2604268" cy="231340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64594" y="5205162"/>
            <a:ext cx="17349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ch more abou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 this shortly!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7279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  <a:endParaRPr lang="en-US" smtClean="0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65796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In our definition and derivation of the lattice function, a closed path through a periodic system.  This definition doesn’t exist for a beam line, but once we know the lattice functions at one point, we know how to propagate the lattice function down the beam line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390146" name="Picture 2" descr="http://nahandbook.web.cern.ch/nahandbook/default/h8/layout/H8beamline.gif"/>
          <p:cNvPicPr>
            <a:picLocks noChangeAspect="1" noChangeArrowheads="1"/>
          </p:cNvPicPr>
          <p:nvPr/>
        </p:nvPicPr>
        <p:blipFill>
          <a:blip r:embed="rId3" cstate="print"/>
          <a:srcRect t="17223" b="37997"/>
          <a:stretch>
            <a:fillRect/>
          </a:stretch>
        </p:blipFill>
        <p:spPr bwMode="auto">
          <a:xfrm>
            <a:off x="1684124" y="2770495"/>
            <a:ext cx="6096000" cy="1419368"/>
          </a:xfrm>
          <a:prstGeom prst="rect">
            <a:avLst/>
          </a:prstGeom>
          <a:noFill/>
        </p:spPr>
      </p:pic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871371" y="2823665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7" name="Equation" r:id="rId4" imgW="368280" imgH="711000" progId="Equation.3">
                  <p:embed/>
                </p:oleObj>
              </mc:Choice>
              <mc:Fallback>
                <p:oleObj name="Equation" r:id="rId4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1" y="2823665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7877412" y="2662735"/>
          <a:ext cx="83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8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412" y="2662735"/>
                        <a:ext cx="838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3852342" y="1924738"/>
          <a:ext cx="1319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9"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42" y="1924738"/>
                        <a:ext cx="1319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 rot="5400000">
            <a:off x="4592472" y="-525439"/>
            <a:ext cx="232015" cy="61687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70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ablishing Initi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When extracting beam from a ring, the initial optics of the beam line are set by the optics at the point of extraction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particles from a source, the initial lattice functions can be defined by the distribution of the particles out of the sourc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3723753" y="1622662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2" name="Equation" r:id="rId3" imgW="368280" imgH="711000" progId="Equation.3">
                  <p:embed/>
                </p:oleObj>
              </mc:Choice>
              <mc:Fallback>
                <p:oleObj name="Equation" r:id="rId3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753" y="1622662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255595" y="1514902"/>
            <a:ext cx="1692322" cy="1555844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3" idx="0"/>
          </p:cNvCxnSpPr>
          <p:nvPr/>
        </p:nvCxnSpPr>
        <p:spPr>
          <a:xfrm flipV="1">
            <a:off x="2101756" y="1514901"/>
            <a:ext cx="3835020" cy="1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647666" y="1596790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 rot="2168438">
            <a:off x="1148680" y="4302201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1351128" y="4176215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36979" y="4858603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54156" y="4817660"/>
            <a:ext cx="2972937" cy="2276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811627" y="5091468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3" name="Equation" r:id="rId5" imgW="368280" imgH="711000" progId="Equation.DSMT4">
                  <p:embed/>
                </p:oleObj>
              </mc:Choice>
              <mc:Fallback>
                <p:oleObj name="Equation" r:id="rId5" imgW="36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27" y="5091468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1735540" y="5065596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5231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  <a:endParaRPr lang="en-US" smtClean="0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3406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020"/>
              </p:ext>
            </p:extLst>
          </p:nvPr>
        </p:nvGraphicFramePr>
        <p:xfrm>
          <a:off x="990601" y="1066800"/>
          <a:ext cx="3657600" cy="32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1" name="Equation" r:id="rId3" imgW="2171080" imgH="1930216" progId="Equation.3">
                  <p:embed/>
                </p:oleObj>
              </mc:Choice>
              <mc:Fallback>
                <p:oleObj name="Equation" r:id="rId3" imgW="2171080" imgH="1930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066800"/>
                        <a:ext cx="3657600" cy="32512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91603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2" name="Equation" r:id="rId5" imgW="639720" imgH="1179360" progId="Equation.DSMT4">
                  <p:embed/>
                </p:oleObj>
              </mc:Choice>
              <mc:Fallback>
                <p:oleObj name="Equation" r:id="rId5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15000" y="38100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106680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67600" y="38100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4106"/>
              </p:ext>
            </p:extLst>
          </p:nvPr>
        </p:nvGraphicFramePr>
        <p:xfrm>
          <a:off x="6477000" y="38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3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381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87838"/>
              </p:ext>
            </p:extLst>
          </p:nvPr>
        </p:nvGraphicFramePr>
        <p:xfrm>
          <a:off x="7543800" y="60960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4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3800" y="60960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054"/>
              </p:ext>
            </p:extLst>
          </p:nvPr>
        </p:nvGraphicFramePr>
        <p:xfrm>
          <a:off x="6534150" y="108585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5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4150" y="108585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7129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Has collided two proton beams at 4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each</a:t>
            </a:r>
          </a:p>
          <a:p>
            <a:pPr eaLnBrk="1" hangingPunct="1"/>
            <a:r>
              <a:rPr lang="en-US" sz="1800" dirty="0" smtClean="0"/>
              <a:t>In 2015, will reach (almost) design energy of 70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.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924</TotalTime>
  <Words>4506</Words>
  <Application>Microsoft Macintosh PowerPoint</Application>
  <PresentationFormat>On-screen Show (4:3)</PresentationFormat>
  <Paragraphs>751</Paragraphs>
  <Slides>5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pulent</vt:lpstr>
      <vt:lpstr>Equation</vt:lpstr>
      <vt:lpstr>MathType 6.0 Equation</vt:lpstr>
      <vt:lpstr>Hadron Colliders</vt:lpstr>
      <vt:lpstr>Comments</vt:lpstr>
      <vt:lpstr>Outline of Lectures</vt:lpstr>
      <vt:lpstr>Some Perspective: Just the Tip of the Iceberg</vt:lpstr>
      <vt:lpstr>Motivation</vt:lpstr>
      <vt:lpstr>Where We Are…</vt:lpstr>
      <vt:lpstr>Relativity and Units</vt:lpstr>
      <vt:lpstr>State of the Art: Large Hadron Collider (LHC)</vt:lpstr>
      <vt:lpstr>Rewind: 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Stability Criterion</vt:lpstr>
      <vt:lpstr>Stability Criterion (cont’d)</vt:lpstr>
      <vt:lpstr>Example</vt:lpstr>
      <vt:lpstr>Equations of Motion</vt:lpstr>
      <vt:lpstr>General Solution: Betatron Motion</vt:lpstr>
      <vt:lpstr>Symmetric Treatment of FODO Cell</vt:lpstr>
      <vt:lpstr>Beam Line Calculation: MAD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Off-Momentum Particles</vt:lpstr>
      <vt:lpstr>Off-Momentum Particles (cont’d)</vt:lpstr>
      <vt:lpstr>Insertions</vt:lpstr>
      <vt:lpstr>Mismatch and Beta Beating</vt:lpstr>
      <vt:lpstr>Straight Section: Collins Insertion</vt:lpstr>
      <vt:lpstr>Focusing Triplet </vt:lpstr>
      <vt:lpstr>Low β Insertions</vt:lpstr>
      <vt:lpstr>Behavior near low-β insertion</vt:lpstr>
      <vt:lpstr>Beam Lines</vt:lpstr>
      <vt:lpstr>Establishing Initial Condition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44</cp:revision>
  <dcterms:created xsi:type="dcterms:W3CDTF">2003-06-24T14:15:57Z</dcterms:created>
  <dcterms:modified xsi:type="dcterms:W3CDTF">2014-08-08T19:43:27Z</dcterms:modified>
</cp:coreProperties>
</file>